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8" w:type="dxa"/>
        <w:tblLook w:val="04A0" w:firstRow="1" w:lastRow="0" w:firstColumn="1" w:lastColumn="0" w:noHBand="0" w:noVBand="1"/>
      </w:tblPr>
      <w:tblGrid>
        <w:gridCol w:w="4306"/>
        <w:gridCol w:w="6152"/>
      </w:tblGrid>
      <w:tr w:rsidR="00600B0E" w:rsidTr="00600B0E">
        <w:trPr>
          <w:trHeight w:val="1395"/>
        </w:trPr>
        <w:tc>
          <w:tcPr>
            <w:tcW w:w="4306" w:type="dxa"/>
          </w:tcPr>
          <w:p w:rsidR="00600B0E" w:rsidRDefault="00600B0E">
            <w:pPr>
              <w:rPr>
                <w:color w:val="000000"/>
                <w:sz w:val="24"/>
                <w:szCs w:val="24"/>
              </w:rPr>
            </w:pPr>
            <w:bookmarkStart w:id="0" w:name="_GoBack"/>
            <w:bookmarkEnd w:id="0"/>
            <w:r>
              <w:rPr>
                <w:color w:val="000000"/>
                <w:sz w:val="24"/>
                <w:szCs w:val="24"/>
              </w:rPr>
              <w:t>PHÒNG GD&amp;ĐT GIAO THỦY</w:t>
            </w:r>
          </w:p>
          <w:p w:rsidR="00600B0E" w:rsidRDefault="00600B0E">
            <w:pPr>
              <w:rPr>
                <w:b/>
                <w:color w:val="000000"/>
                <w:sz w:val="24"/>
                <w:szCs w:val="24"/>
                <w:u w:val="single"/>
              </w:rPr>
            </w:pPr>
            <w:r>
              <w:rPr>
                <w:b/>
                <w:color w:val="000000"/>
                <w:sz w:val="24"/>
                <w:szCs w:val="24"/>
                <w:u w:val="single"/>
              </w:rPr>
              <w:t>TRƯỜNG THCS GIAO TIẾN</w:t>
            </w:r>
          </w:p>
          <w:p w:rsidR="00600B0E" w:rsidRDefault="00600B0E">
            <w:pPr>
              <w:jc w:val="center"/>
              <w:rPr>
                <w:b/>
                <w:color w:val="000000"/>
                <w:sz w:val="24"/>
                <w:szCs w:val="24"/>
              </w:rPr>
            </w:pPr>
          </w:p>
          <w:p w:rsidR="00600B0E" w:rsidRDefault="00600B0E">
            <w:pPr>
              <w:spacing w:line="360" w:lineRule="exact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6152" w:type="dxa"/>
          </w:tcPr>
          <w:p w:rsidR="00600B0E" w:rsidRDefault="00600B0E">
            <w:pPr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ĐÁP ÁN VÀ HƯỚNG DẪN CHẤM</w:t>
            </w:r>
          </w:p>
          <w:p w:rsidR="00600B0E" w:rsidRDefault="00600B0E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ĐỀ KIỂM TRA GIỮA HỌC KÌ II NĂM HỌC 2021-2022</w:t>
            </w:r>
          </w:p>
          <w:p w:rsidR="00600B0E" w:rsidRDefault="00600B0E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MÔN: TOÁN- LỚP 6</w:t>
            </w:r>
          </w:p>
          <w:p w:rsidR="00600B0E" w:rsidRDefault="00600B0E">
            <w:pPr>
              <w:spacing w:line="360" w:lineRule="exact"/>
              <w:jc w:val="center"/>
              <w:rPr>
                <w:i/>
                <w:color w:val="000000"/>
                <w:sz w:val="24"/>
                <w:szCs w:val="24"/>
              </w:rPr>
            </w:pPr>
          </w:p>
        </w:tc>
      </w:tr>
    </w:tbl>
    <w:p w:rsidR="00600B0E" w:rsidRDefault="00600B0E" w:rsidP="00600B0E"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 Phần I. Trắc nghiệm (4,0 điểm)</w:t>
      </w:r>
      <w:r>
        <w:rPr>
          <w:sz w:val="24"/>
          <w:szCs w:val="24"/>
        </w:rPr>
        <w:t xml:space="preserve"> </w:t>
      </w:r>
    </w:p>
    <w:p w:rsidR="00600B0E" w:rsidRDefault="00600B0E" w:rsidP="00600B0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Mỗi câu trả lời đúng cho 0,2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7"/>
        <w:gridCol w:w="390"/>
        <w:gridCol w:w="390"/>
        <w:gridCol w:w="390"/>
        <w:gridCol w:w="390"/>
        <w:gridCol w:w="390"/>
        <w:gridCol w:w="377"/>
        <w:gridCol w:w="377"/>
        <w:gridCol w:w="390"/>
        <w:gridCol w:w="377"/>
        <w:gridCol w:w="473"/>
        <w:gridCol w:w="474"/>
        <w:gridCol w:w="474"/>
        <w:gridCol w:w="474"/>
        <w:gridCol w:w="474"/>
        <w:gridCol w:w="474"/>
        <w:gridCol w:w="474"/>
        <w:gridCol w:w="474"/>
        <w:gridCol w:w="474"/>
        <w:gridCol w:w="474"/>
        <w:gridCol w:w="474"/>
      </w:tblGrid>
      <w:tr w:rsidR="00600B0E" w:rsidTr="00600B0E"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Câu</w:t>
            </w: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</w:tr>
      <w:tr w:rsidR="00600B0E" w:rsidTr="00600B0E"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600B0E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Đ/án</w:t>
            </w: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0B0E" w:rsidRDefault="00A330A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</w:tr>
    </w:tbl>
    <w:p w:rsidR="00600B0E" w:rsidRDefault="00600B0E" w:rsidP="00600B0E">
      <w:pPr>
        <w:rPr>
          <w:b/>
          <w:sz w:val="24"/>
          <w:szCs w:val="24"/>
        </w:rPr>
      </w:pPr>
    </w:p>
    <w:p w:rsidR="00600B0E" w:rsidRDefault="00600B0E" w:rsidP="00600B0E">
      <w:pPr>
        <w:rPr>
          <w:b/>
          <w:sz w:val="24"/>
          <w:szCs w:val="24"/>
        </w:rPr>
      </w:pPr>
      <w:r>
        <w:rPr>
          <w:b/>
          <w:sz w:val="24"/>
          <w:szCs w:val="24"/>
        </w:rPr>
        <w:t>Phần II. Tư luận ( 6,0 điểm)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139"/>
        <w:gridCol w:w="7184"/>
        <w:gridCol w:w="923"/>
      </w:tblGrid>
      <w:tr w:rsidR="004E465E" w:rsidTr="004E465E">
        <w:trPr>
          <w:trHeight w:val="1"/>
        </w:trPr>
        <w:tc>
          <w:tcPr>
            <w:tcW w:w="11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b/>
                <w:bCs/>
                <w:sz w:val="24"/>
                <w:szCs w:val="24"/>
              </w:rPr>
              <w:t>Bài</w:t>
            </w: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b/>
                <w:bCs/>
                <w:sz w:val="24"/>
                <w:szCs w:val="24"/>
              </w:rPr>
              <w:t>Điểm</w:t>
            </w:r>
          </w:p>
        </w:tc>
      </w:tr>
      <w:tr w:rsidR="004E465E" w:rsidTr="007250F8">
        <w:trPr>
          <w:trHeight w:val="1"/>
        </w:trPr>
        <w:tc>
          <w:tcPr>
            <w:tcW w:w="11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4E465E" w:rsidP="007250F8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b/>
                <w:bCs/>
                <w:sz w:val="24"/>
                <w:szCs w:val="24"/>
              </w:rPr>
              <w:t>1.a</w:t>
            </w: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321C9A">
            <w:pPr>
              <w:autoSpaceDE w:val="0"/>
              <w:autoSpaceDN w:val="0"/>
              <w:adjustRightInd w:val="0"/>
              <w:rPr>
                <w:position w:val="-28"/>
                <w:sz w:val="24"/>
                <w:szCs w:val="24"/>
              </w:rPr>
            </w:pPr>
            <w:r w:rsidRPr="00345004">
              <w:rPr>
                <w:position w:val="-28"/>
                <w:sz w:val="24"/>
                <w:szCs w:val="24"/>
              </w:rPr>
              <w:object w:dxaOrig="17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15pt;height:33.95pt" o:ole="">
                  <v:imagedata r:id="rId6" o:title=""/>
                </v:shape>
                <o:OLEObject Type="Embed" ProgID="Equation.DSMT4" ShapeID="_x0000_i1025" DrawAspect="Content" ObjectID="_1737996348" r:id="rId7"/>
              </w:object>
            </w:r>
          </w:p>
          <w:p w:rsidR="001372CE" w:rsidRPr="00345004" w:rsidRDefault="004E465E" w:rsidP="001372C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</w:t>
            </w:r>
          </w:p>
          <w:p w:rsidR="004E465E" w:rsidRDefault="001372CE" w:rsidP="001372C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345004">
              <w:rPr>
                <w:position w:val="-28"/>
                <w:sz w:val="24"/>
                <w:szCs w:val="24"/>
              </w:rPr>
              <w:object w:dxaOrig="1520" w:dyaOrig="680">
                <v:shape id="_x0000_i1026" type="#_x0000_t75" style="width:76.55pt;height:34.5pt" o:ole="">
                  <v:imagedata r:id="rId8" o:title=""/>
                </v:shape>
                <o:OLEObject Type="Embed" ProgID="Equation.DSMT4" ShapeID="_x0000_i1026" DrawAspect="Content" ObjectID="_1737996349" r:id="rId9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</w:tc>
      </w:tr>
      <w:tr w:rsidR="004E465E" w:rsidTr="007250F8">
        <w:trPr>
          <w:trHeight w:val="1"/>
        </w:trPr>
        <w:tc>
          <w:tcPr>
            <w:tcW w:w="113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4E465E" w:rsidP="007250F8">
            <w:pPr>
              <w:jc w:val="center"/>
              <w:rPr>
                <w:rFonts w:ascii="Calibri" w:hAnsi="Calibri" w:cs="Calibri"/>
                <w:sz w:val="22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4E465E" w:rsidP="001372C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</w:t>
            </w:r>
            <w:r w:rsidR="001372CE" w:rsidRPr="00345004">
              <w:rPr>
                <w:position w:val="-58"/>
                <w:sz w:val="24"/>
                <w:szCs w:val="24"/>
              </w:rPr>
              <w:object w:dxaOrig="859" w:dyaOrig="1280">
                <v:shape id="_x0000_i1027" type="#_x0000_t75" style="width:43.6pt;height:64.4pt" o:ole="">
                  <v:imagedata r:id="rId10" o:title=""/>
                </v:shape>
                <o:OLEObject Type="Embed" ProgID="Equation.DSMT4" ShapeID="_x0000_i1027" DrawAspect="Content" ObjectID="_1737996350" r:id="rId11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</w:tc>
      </w:tr>
      <w:tr w:rsidR="004E465E" w:rsidTr="007250F8">
        <w:trPr>
          <w:trHeight w:val="287"/>
        </w:trPr>
        <w:tc>
          <w:tcPr>
            <w:tcW w:w="11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4E465E" w:rsidP="007250F8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b/>
                <w:bCs/>
                <w:sz w:val="24"/>
                <w:szCs w:val="24"/>
              </w:rPr>
              <w:t>1.</w:t>
            </w:r>
            <w:r w:rsidR="00DF6F88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E465E" w:rsidRDefault="00321C9A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321C9A">
              <w:rPr>
                <w:color w:val="000000"/>
                <w:position w:val="-60"/>
              </w:rPr>
              <w:object w:dxaOrig="3500" w:dyaOrig="1320">
                <v:shape id="_x0000_i1028" type="#_x0000_t75" style="width:174.95pt;height:65.9pt" o:ole="">
                  <v:imagedata r:id="rId12" o:title=""/>
                </v:shape>
                <o:OLEObject Type="Embed" ProgID="Equation.DSMT4" ShapeID="_x0000_i1028" DrawAspect="Content" ObjectID="_1737996351" r:id="rId13"/>
              </w:object>
            </w:r>
            <w:r w:rsidR="004E465E">
              <w:rPr>
                <w:sz w:val="24"/>
                <w:szCs w:val="24"/>
              </w:rPr>
              <w:t xml:space="preserve">          </w: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</w:tc>
      </w:tr>
      <w:tr w:rsidR="004E465E" w:rsidTr="007250F8">
        <w:trPr>
          <w:trHeight w:val="1"/>
        </w:trPr>
        <w:tc>
          <w:tcPr>
            <w:tcW w:w="113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4E465E" w:rsidP="007250F8">
            <w:pPr>
              <w:jc w:val="center"/>
              <w:rPr>
                <w:rFonts w:ascii="Calibri" w:hAnsi="Calibri" w:cs="Calibri"/>
                <w:sz w:val="22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321C9A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</w:rPr>
            </w:pPr>
            <w:r w:rsidRPr="00321C9A">
              <w:rPr>
                <w:color w:val="000000"/>
                <w:position w:val="-28"/>
              </w:rPr>
              <w:object w:dxaOrig="1900" w:dyaOrig="680">
                <v:shape id="_x0000_i1029" type="#_x0000_t75" style="width:94.8pt;height:33.95pt" o:ole="">
                  <v:imagedata r:id="rId14" o:title=""/>
                </v:shape>
                <o:OLEObject Type="Embed" ProgID="Equation.DSMT4" ShapeID="_x0000_i1029" DrawAspect="Content" ObjectID="_1737996352" r:id="rId15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</w:tc>
      </w:tr>
      <w:tr w:rsidR="00321C9A" w:rsidTr="007250F8">
        <w:trPr>
          <w:trHeight w:val="1680"/>
        </w:trPr>
        <w:tc>
          <w:tcPr>
            <w:tcW w:w="113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321C9A" w:rsidRDefault="00321C9A" w:rsidP="007250F8">
            <w:pPr>
              <w:jc w:val="center"/>
              <w:rPr>
                <w:rFonts w:ascii="Calibri" w:hAnsi="Calibri" w:cs="Calibri"/>
                <w:sz w:val="22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hideMark/>
          </w:tcPr>
          <w:p w:rsidR="00321C9A" w:rsidRDefault="00321C9A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</w:rPr>
            </w:pPr>
            <w:r w:rsidRPr="00321C9A">
              <w:rPr>
                <w:color w:val="000000"/>
                <w:position w:val="-54"/>
              </w:rPr>
              <w:object w:dxaOrig="1420" w:dyaOrig="1579">
                <v:shape id="_x0000_i1030" type="#_x0000_t75" style="width:71pt;height:79.1pt" o:ole="">
                  <v:imagedata r:id="rId16" o:title=""/>
                </v:shape>
                <o:OLEObject Type="Embed" ProgID="Equation.DSMT4" ShapeID="_x0000_i1030" DrawAspect="Content" ObjectID="_1737996353" r:id="rId17"/>
              </w:object>
            </w:r>
          </w:p>
          <w:p w:rsidR="00321C9A" w:rsidRDefault="00321C9A" w:rsidP="00BB04A3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</w:rPr>
            </w:pP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</w:tcPr>
          <w:p w:rsidR="00321C9A" w:rsidRDefault="00321C9A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321C9A" w:rsidRDefault="00321C9A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  <w:p w:rsidR="00321C9A" w:rsidRDefault="00321C9A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321C9A" w:rsidRDefault="00321C9A" w:rsidP="00321C9A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</w:tr>
      <w:tr w:rsidR="004E465E" w:rsidTr="007250F8">
        <w:trPr>
          <w:trHeight w:val="1613"/>
        </w:trPr>
        <w:tc>
          <w:tcPr>
            <w:tcW w:w="11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7250F8" w:rsidRDefault="007250F8" w:rsidP="007250F8">
            <w:pPr>
              <w:autoSpaceDE w:val="0"/>
              <w:autoSpaceDN w:val="0"/>
              <w:adjustRightInd w:val="0"/>
              <w:spacing w:after="200" w:line="276" w:lineRule="auto"/>
              <w:rPr>
                <w:sz w:val="24"/>
                <w:szCs w:val="24"/>
              </w:rPr>
            </w:pPr>
          </w:p>
          <w:p w:rsidR="004E465E" w:rsidRDefault="00F16385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a</w:t>
            </w: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b</w:t>
            </w: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  <w:p w:rsidR="00595811" w:rsidRDefault="00595811" w:rsidP="007250F8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DF6F8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3A474B">
              <w:rPr>
                <w:position w:val="-24"/>
                <w:szCs w:val="28"/>
              </w:rPr>
              <w:object w:dxaOrig="1460" w:dyaOrig="620">
                <v:shape id="_x0000_i1031" type="#_x0000_t75" style="width:73.5pt;height:30.4pt" o:ole="">
                  <v:imagedata r:id="rId18" o:title=""/>
                </v:shape>
                <o:OLEObject Type="Embed" ProgID="Equation.DSMT4" ShapeID="_x0000_i1031" DrawAspect="Content" ObjectID="_1737996354" r:id="rId19"/>
              </w:object>
            </w:r>
          </w:p>
          <w:p w:rsidR="004E465E" w:rsidRDefault="00DF6F88">
            <w:pPr>
              <w:autoSpaceDE w:val="0"/>
              <w:autoSpaceDN w:val="0"/>
              <w:adjustRightInd w:val="0"/>
              <w:rPr>
                <w:position w:val="-24"/>
                <w:szCs w:val="28"/>
              </w:rPr>
            </w:pPr>
            <w:r w:rsidRPr="003A474B">
              <w:rPr>
                <w:position w:val="-24"/>
                <w:szCs w:val="28"/>
              </w:rPr>
              <w:object w:dxaOrig="1240" w:dyaOrig="620">
                <v:shape id="_x0000_i1032" type="#_x0000_t75" style="width:62.35pt;height:30.4pt" o:ole="">
                  <v:imagedata r:id="rId20" o:title=""/>
                </v:shape>
                <o:OLEObject Type="Embed" ProgID="Equation.DSMT4" ShapeID="_x0000_i1032" DrawAspect="Content" ObjectID="_1737996355" r:id="rId21"/>
              </w:object>
            </w:r>
          </w:p>
          <w:p w:rsidR="00DF6F88" w:rsidRDefault="00DF6F8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3A474B">
              <w:rPr>
                <w:position w:val="-24"/>
                <w:szCs w:val="28"/>
              </w:rPr>
              <w:object w:dxaOrig="1219" w:dyaOrig="620">
                <v:shape id="_x0000_i1033" type="#_x0000_t75" style="width:61.35pt;height:30.4pt" o:ole="">
                  <v:imagedata r:id="rId22" o:title=""/>
                </v:shape>
                <o:OLEObject Type="Embed" ProgID="Equation.DSMT4" ShapeID="_x0000_i1033" DrawAspect="Content" ObjectID="_1737996356" r:id="rId23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</w:tc>
      </w:tr>
      <w:tr w:rsidR="004E465E" w:rsidTr="004E465E">
        <w:trPr>
          <w:trHeight w:val="1"/>
        </w:trPr>
        <w:tc>
          <w:tcPr>
            <w:tcW w:w="113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4E465E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16385" w:rsidRDefault="00F16385" w:rsidP="00F16385">
            <w:pPr>
              <w:autoSpaceDE w:val="0"/>
              <w:autoSpaceDN w:val="0"/>
              <w:adjustRightInd w:val="0"/>
              <w:rPr>
                <w:position w:val="-24"/>
                <w:szCs w:val="28"/>
              </w:rPr>
            </w:pPr>
            <w:r>
              <w:rPr>
                <w:position w:val="-24"/>
                <w:szCs w:val="28"/>
              </w:rPr>
              <w:t xml:space="preserve">  </w:t>
            </w:r>
            <w:r w:rsidRPr="00DF6F88">
              <w:rPr>
                <w:position w:val="-58"/>
                <w:szCs w:val="28"/>
              </w:rPr>
              <w:object w:dxaOrig="1240" w:dyaOrig="1280">
                <v:shape id="_x0000_i1034" type="#_x0000_t75" style="width:62.35pt;height:63.4pt" o:ole="">
                  <v:imagedata r:id="rId24" o:title=""/>
                </v:shape>
                <o:OLEObject Type="Embed" ProgID="Equation.DSMT4" ShapeID="_x0000_i1034" DrawAspect="Content" ObjectID="_1737996357" r:id="rId25"/>
              </w:object>
            </w:r>
          </w:p>
          <w:p w:rsidR="00F16385" w:rsidRDefault="00F16385" w:rsidP="00F16385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F16385">
              <w:rPr>
                <w:position w:val="-24"/>
              </w:rPr>
              <w:object w:dxaOrig="1920" w:dyaOrig="660">
                <v:shape id="_x0000_i1035" type="#_x0000_t75" style="width:96.35pt;height:32.95pt" o:ole="">
                  <v:imagedata r:id="rId26" o:title=""/>
                </v:shape>
                <o:OLEObject Type="Embed" ProgID="Equation.DSMT4" ShapeID="_x0000_i1035" DrawAspect="Content" ObjectID="_1737996358" r:id="rId27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</w:tc>
      </w:tr>
      <w:tr w:rsidR="004E465E" w:rsidTr="004E465E">
        <w:trPr>
          <w:trHeight w:val="1"/>
        </w:trPr>
        <w:tc>
          <w:tcPr>
            <w:tcW w:w="113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4E465E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DF6F88" w:rsidP="00BB04A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DF6F88">
              <w:rPr>
                <w:position w:val="-124"/>
              </w:rPr>
              <w:object w:dxaOrig="1560" w:dyaOrig="2600">
                <v:shape id="_x0000_i1036" type="#_x0000_t75" style="width:78.1pt;height:129.8pt" o:ole="">
                  <v:imagedata r:id="rId28" o:title=""/>
                </v:shape>
                <o:OLEObject Type="Embed" ProgID="Equation.DSMT4" ShapeID="_x0000_i1036" DrawAspect="Content" ObjectID="_1737996359" r:id="rId29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</w:tc>
      </w:tr>
      <w:tr w:rsidR="004E465E" w:rsidTr="004E465E">
        <w:trPr>
          <w:trHeight w:val="1"/>
        </w:trPr>
        <w:tc>
          <w:tcPr>
            <w:tcW w:w="113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4E465E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DF6F88" w:rsidP="00BB04A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DF6F88">
              <w:rPr>
                <w:position w:val="-94"/>
              </w:rPr>
              <w:object w:dxaOrig="1680" w:dyaOrig="2000">
                <v:shape id="_x0000_i1037" type="#_x0000_t75" style="width:84.15pt;height:99.9pt" o:ole="">
                  <v:imagedata r:id="rId30" o:title=""/>
                </v:shape>
                <o:OLEObject Type="Embed" ProgID="Equation.DSMT4" ShapeID="_x0000_i1037" DrawAspect="Content" ObjectID="_1737996360" r:id="rId31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</w:tc>
      </w:tr>
      <w:tr w:rsidR="003C0F76" w:rsidTr="004743AA">
        <w:trPr>
          <w:trHeight w:val="1"/>
        </w:trPr>
        <w:tc>
          <w:tcPr>
            <w:tcW w:w="1139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3C0F76" w:rsidRDefault="003C0F7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3</w:t>
            </w: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C0F76" w:rsidRDefault="003C0F76" w:rsidP="00BB04A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tấn rau huyện B quyên góp được là</w:t>
            </w:r>
          </w:p>
          <w:p w:rsidR="003C0F76" w:rsidRDefault="003C0F76" w:rsidP="00BB04A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C1CF0">
              <w:rPr>
                <w:position w:val="-24"/>
                <w:sz w:val="24"/>
                <w:szCs w:val="28"/>
                <w:lang w:val="nl-NL"/>
              </w:rPr>
              <w:object w:dxaOrig="1020" w:dyaOrig="620">
                <v:shape id="_x0000_i1038" type="#_x0000_t75" style="width:51.2pt;height:30.95pt" o:ole="">
                  <v:imagedata r:id="rId32" o:title=""/>
                </v:shape>
                <o:OLEObject Type="Embed" ProgID="Equation.DSMT4" ShapeID="_x0000_i1038" DrawAspect="Content" ObjectID="_1737996361" r:id="rId33"/>
              </w:object>
            </w:r>
            <w:r>
              <w:rPr>
                <w:sz w:val="24"/>
                <w:szCs w:val="28"/>
                <w:lang w:val="nl-NL"/>
              </w:rPr>
              <w:t xml:space="preserve">  ( tấn)</w: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16385" w:rsidRDefault="00F16385" w:rsidP="00F16385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  <w:p w:rsidR="003C0F76" w:rsidRDefault="003C0F76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</w:tr>
      <w:tr w:rsidR="003C0F76" w:rsidTr="004743AA">
        <w:trPr>
          <w:trHeight w:val="1"/>
        </w:trPr>
        <w:tc>
          <w:tcPr>
            <w:tcW w:w="1139" w:type="dxa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3C0F76" w:rsidRDefault="003C0F76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C0F76" w:rsidRDefault="003C0F76" w:rsidP="00BB04A3">
            <w:pPr>
              <w:autoSpaceDE w:val="0"/>
              <w:autoSpaceDN w:val="0"/>
              <w:adjustRightInd w:val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Số tấn rau huyện C quyên góp được là</w:t>
            </w:r>
          </w:p>
          <w:p w:rsidR="003C0F76" w:rsidRDefault="003C0F76" w:rsidP="00BB04A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C1CF0">
              <w:rPr>
                <w:position w:val="-24"/>
                <w:sz w:val="24"/>
                <w:szCs w:val="28"/>
                <w:lang w:val="nl-NL"/>
              </w:rPr>
              <w:object w:dxaOrig="1080" w:dyaOrig="620">
                <v:shape id="_x0000_i1039" type="#_x0000_t75" style="width:54.25pt;height:30.95pt" o:ole="">
                  <v:imagedata r:id="rId34" o:title=""/>
                </v:shape>
                <o:OLEObject Type="Embed" ProgID="Equation.DSMT4" ShapeID="_x0000_i1039" DrawAspect="Content" ObjectID="_1737996362" r:id="rId35"/>
              </w:object>
            </w:r>
            <w:r>
              <w:rPr>
                <w:sz w:val="24"/>
                <w:szCs w:val="28"/>
                <w:lang w:val="nl-NL"/>
              </w:rPr>
              <w:t xml:space="preserve">  ( tấn)</w: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16385" w:rsidRDefault="00F16385" w:rsidP="00F16385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  <w:p w:rsidR="003C0F76" w:rsidRDefault="003C0F76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</w:tr>
      <w:tr w:rsidR="003C0F76" w:rsidTr="004743AA">
        <w:trPr>
          <w:trHeight w:val="1"/>
        </w:trPr>
        <w:tc>
          <w:tcPr>
            <w:tcW w:w="1139" w:type="dxa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3C0F76" w:rsidRDefault="003C0F76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C0F76" w:rsidRDefault="003C0F76" w:rsidP="00BB04A3">
            <w:pPr>
              <w:autoSpaceDE w:val="0"/>
              <w:autoSpaceDN w:val="0"/>
              <w:adjustRightInd w:val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Số tấn rau cả ba huyện quyên góp được là</w:t>
            </w:r>
          </w:p>
          <w:p w:rsidR="003C0F76" w:rsidRDefault="003C0F76" w:rsidP="003C0F76">
            <w:pPr>
              <w:rPr>
                <w:sz w:val="24"/>
                <w:szCs w:val="28"/>
                <w:lang w:val="nl-NL"/>
              </w:rPr>
            </w:pPr>
            <w:r w:rsidRPr="003C6329">
              <w:rPr>
                <w:position w:val="-6"/>
                <w:sz w:val="24"/>
                <w:szCs w:val="28"/>
                <w:lang w:val="nl-NL"/>
              </w:rPr>
              <w:object w:dxaOrig="1820" w:dyaOrig="279">
                <v:shape id="_x0000_i1040" type="#_x0000_t75" style="width:90.75pt;height:13.7pt" o:ole="">
                  <v:imagedata r:id="rId36" o:title=""/>
                </v:shape>
                <o:OLEObject Type="Embed" ProgID="Equation.DSMT4" ShapeID="_x0000_i1040" DrawAspect="Content" ObjectID="_1737996363" r:id="rId37"/>
              </w:object>
            </w:r>
            <w:r>
              <w:rPr>
                <w:sz w:val="24"/>
                <w:szCs w:val="28"/>
                <w:lang w:val="nl-NL"/>
              </w:rPr>
              <w:t xml:space="preserve"> ( tấn )</w:t>
            </w:r>
          </w:p>
          <w:p w:rsidR="003C0F76" w:rsidRDefault="003C0F76" w:rsidP="00BB04A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16385" w:rsidRDefault="00F16385" w:rsidP="00F16385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 đ</w:t>
            </w:r>
          </w:p>
          <w:p w:rsidR="003C0F76" w:rsidRDefault="003C0F76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</w:tr>
      <w:tr w:rsidR="004E465E" w:rsidTr="004D3335">
        <w:trPr>
          <w:trHeight w:val="870"/>
        </w:trPr>
        <w:tc>
          <w:tcPr>
            <w:tcW w:w="11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3C0F76" w:rsidP="004D3335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4a</w:t>
            </w: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9D3382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noProof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481330</wp:posOffset>
                      </wp:positionH>
                      <wp:positionV relativeFrom="paragraph">
                        <wp:posOffset>72390</wp:posOffset>
                      </wp:positionV>
                      <wp:extent cx="2548255" cy="1115060"/>
                      <wp:effectExtent l="0" t="0" r="0" b="3175"/>
                      <wp:wrapNone/>
                      <wp:docPr id="1" name="Group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8255" cy="1115060"/>
                                <a:chOff x="2726" y="2642"/>
                                <a:chExt cx="4013" cy="1756"/>
                              </a:xfrm>
                            </wpg:grpSpPr>
                            <wps:wsp>
                              <wps:cNvPr id="2" name="Straight Connector 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44" y="4042"/>
                                  <a:ext cx="361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66" y="3662"/>
                                  <a:ext cx="365" cy="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sz w:val="36"/>
                                        <w:szCs w:val="36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5" y="3662"/>
                                  <a:ext cx="364" cy="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sz w:val="36"/>
                                        <w:szCs w:val="36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24" y="3662"/>
                                  <a:ext cx="364" cy="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sz w:val="36"/>
                                        <w:szCs w:val="36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5" y="3662"/>
                                  <a:ext cx="364" cy="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sz w:val="36"/>
                                        <w:szCs w:val="36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26" y="3993"/>
                                  <a:ext cx="364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24" y="3993"/>
                                  <a:ext cx="364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91" y="3993"/>
                                  <a:ext cx="364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43" y="3993"/>
                                  <a:ext cx="364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1" y="3993"/>
                                  <a:ext cx="365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1" y="3662"/>
                                  <a:ext cx="365" cy="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sz w:val="36"/>
                                        <w:szCs w:val="36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32" y="2658"/>
                                  <a:ext cx="469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92" y="2642"/>
                                  <a:ext cx="485" cy="5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465E" w:rsidRDefault="004E465E" w:rsidP="004E465E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sz w:val="36"/>
                                        <w:szCs w:val="36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Straight Connector 3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61" y="3006"/>
                                  <a:ext cx="815" cy="1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Straight Connector 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389" y="3030"/>
                                  <a:ext cx="379" cy="10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Straight Connector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74" y="3006"/>
                                  <a:ext cx="77" cy="10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" o:spid="_x0000_s1026" style="position:absolute;margin-left:37.9pt;margin-top:5.7pt;width:200.65pt;height:87.8pt;z-index:251668480" coordorigin="2726,2642" coordsize="4013,1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">
                      <v:line id="Straight Connector 3" o:spid="_x0000_s1027" style="position:absolute;visibility:visible;mso-wrap-style:square" from="2944,4042" to="6561,4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A5OcAAAADaAAAADwAAAGRycy9kb3ducmV2LnhtbESPQWvCQBSE7wX/w/IEb3XTUKVN3YRS&#10;EIo3Nb0/ss8kNvs27K4x+feuIHgcZuYbZlOMphMDOd9aVvC2TEAQV1a3XCsoj9vXDxA+IGvsLJOC&#10;iTwU+exlg5m2V97TcAi1iBD2GSpoQugzKX3VkEG/tD1x9E7WGQxRulpqh9cIN51Mk2QtDbYcFxrs&#10;6aeh6v9wMQpwl+z+yum4OnVo3s9T+en0WSu1mI/fXyACjeEZfrR/tYIU7lfiDZD5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wOTnAAAAA2gAAAA8AAAAAAAAAAAAAAAAA&#10;oQIAAGRycy9kb3ducmV2LnhtbFBLBQYAAAAABAAEAPkAAACOAwAAAAA=&#10;" strokeweight=".5pt">
                        <v:stroke joinstyle="miter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" o:spid="_x0000_s1028" type="#_x0000_t202" style="position:absolute;left:2766;top:3662;width:365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22" o:spid="_x0000_s1029" type="#_x0000_t202" style="position:absolute;left:3665;top:3662;width:364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23" o:spid="_x0000_s1030" type="#_x0000_t202" style="position:absolute;left:5024;top:3662;width:364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24" o:spid="_x0000_s1031" type="#_x0000_t202" style="position:absolute;left:6375;top:3662;width:364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25" o:spid="_x0000_s1032" type="#_x0000_t202" style="position:absolute;left:2726;top:3993;width:364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6" o:spid="_x0000_s1033" type="#_x0000_t202" style="position:absolute;left:3624;top:3993;width:364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7" o:spid="_x0000_s1034" type="#_x0000_t202" style="position:absolute;left:4991;top:3993;width:364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28" o:spid="_x0000_s1035" type="#_x0000_t202" style="position:absolute;left:6343;top:3993;width:364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9" o:spid="_x0000_s1036" type="#_x0000_t202" style="position:absolute;left:3211;top:3993;width:36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30" o:spid="_x0000_s1037" type="#_x0000_t202" style="position:absolute;left:3211;top:3662;width:365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31" o:spid="_x0000_s1038" type="#_x0000_t202" style="position:absolute;left:3632;top:2658;width:469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32" o:spid="_x0000_s1039" type="#_x0000_t202" style="position:absolute;left:3592;top:2642;width:485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      <v:textbox>
                          <w:txbxContent>
                            <w:p w:rsidR="004E465E" w:rsidRDefault="004E465E" w:rsidP="004E465E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line id="Straight Connector 37" o:spid="_x0000_s1040" style="position:absolute;flip:y;visibility:visible;mso-wrap-style:square" from="2961,3006" to="3776,4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XDdMAAAADbAAAADwAAAGRycy9kb3ducmV2LnhtbERP3WrCMBS+H+wdwhnsbqYKm1KNIoKj&#10;MHbR6gMck2PTrTkpTbTd2y+C4N35+H7PajO6VlypD41nBdNJBoJYe9NwreB42L8tQISIbLD1TAr+&#10;KMBm/fy0wtz4gUu6VrEWKYRDjgpsjF0uZdCWHIaJ74gTd/a9w5hgX0vT45DCXStnWfYhHTacGix2&#10;tLOkf6uLU/C9OJT4VZRzNHQu8OfzZFmflHp9GbdLEJHG+BDf3YVJ89/h9ks6QK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YVw3TAAAAA2wAAAA8AAAAAAAAAAAAAAAAA&#10;oQIAAGRycy9kb3ducmV2LnhtbFBLBQYAAAAABAAEAPkAAACOAwAAAAA=&#10;" strokeweight=".5pt">
                        <v:stroke joinstyle="miter"/>
                      </v:line>
                      <v:line id="Straight Connector 39" o:spid="_x0000_s1041" style="position:absolute;flip:y;visibility:visible;mso-wrap-style:square" from="3389,3030" to="3768,4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ddA78AAADbAAAADwAAAGRycy9kb3ducmV2LnhtbERPzYrCMBC+C75DGGFvmupBpTbKsqAU&#10;Fg9VH2Bspk13m0lpstp9eyMI3ubj+51sN9hW3Kj3jWMF81kCgrh0uuFaweW8n65B+ICssXVMCv7J&#10;w247HmWYanfngm6nUIsYwj5FBSaELpXSl4Ys+pnriCNXud5iiLCvpe7xHsNtKxdJspQWG44NBjv6&#10;MlT+nv6sguP6XOB3XqxQU5Xjz+FquLwq9TEZPjcgAg3hLX65cx3nL+H5SzxAbh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sddA78AAADbAAAADwAAAAAAAAAAAAAAAACh&#10;AgAAZHJzL2Rvd25yZXYueG1sUEsFBgAAAAAEAAQA+QAAAI0DAAAAAA==&#10;" strokeweight=".5pt">
                        <v:stroke joinstyle="miter"/>
                      </v:line>
                      <v:line id="Straight Connector 40" o:spid="_x0000_s1042" style="position:absolute;visibility:visible;mso-wrap-style:square" from="3774,3006" to="3851,4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DjHb8AAADbAAAADwAAAGRycy9kb3ducmV2LnhtbERPS4vCMBC+C/6HMII3TRX31TUtsrCw&#10;9Gbt3odmbOs2k5JEbf/9ZkHY23x8z9nno+nFjZzvLCvYrBMQxLXVHTcKqtPn6hWED8gae8ukYCIP&#10;eTaf7THV9s5HupWhETGEfYoK2hCGVEpft2TQr+1AHLmzdQZDhK6R2uE9hptebpPkWRrsODa0ONBH&#10;S/VPeTUKsEiK72o6PZ17NLvLVL05fdFKLRfj4R1EoDH8ix/uLx3nv8DfL/EAmf0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eDjHb8AAADbAAAADwAAAAAAAAAAAAAAAACh&#10;AgAAZHJzL2Rvd25yZXYueG1sUEsFBgAAAAAEAAQA+QAAAI0DAAAAAA==&#10;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F16385">
              <w:rPr>
                <w:sz w:val="24"/>
                <w:szCs w:val="24"/>
              </w:rPr>
              <w:t xml:space="preserve">Vẽ hình đúng </w:t>
            </w: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ững cặp điểm nằm cùng phía đối với điểm I là</w:t>
            </w: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 2 điểm C và K</w:t>
            </w: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 2 điểm C và B</w:t>
            </w: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+2 điểm K và B  </w: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C42347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5 đ</w:t>
            </w: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đ</w:t>
            </w:r>
          </w:p>
        </w:tc>
      </w:tr>
      <w:tr w:rsidR="004E465E" w:rsidTr="004D3335">
        <w:trPr>
          <w:trHeight w:val="870"/>
        </w:trPr>
        <w:tc>
          <w:tcPr>
            <w:tcW w:w="11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3C0F76" w:rsidP="004D3335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4E465E">
              <w:rPr>
                <w:sz w:val="24"/>
                <w:szCs w:val="24"/>
              </w:rPr>
              <w:t>b</w:t>
            </w: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ia đối của tia  CK là tia CA, tia CI.</w: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</w:tc>
      </w:tr>
      <w:tr w:rsidR="004E465E" w:rsidTr="004D3335">
        <w:trPr>
          <w:trHeight w:val="870"/>
        </w:trPr>
        <w:tc>
          <w:tcPr>
            <w:tcW w:w="113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3C0F76" w:rsidP="004D3335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4E465E">
              <w:rPr>
                <w:sz w:val="24"/>
                <w:szCs w:val="24"/>
              </w:rPr>
              <w:t>c</w:t>
            </w: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ì I là trung điểm của đoạn thẳng AC nên</w:t>
            </w: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C = 2.AI = 2.1 = 2 (cm)</w:t>
            </w: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eo hình vẽ ta có AB = AC + CB</w:t>
            </w: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y ra CB= AB – AC = 8 – 2 = 6(cm)</w: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sz w:val="24"/>
                <w:szCs w:val="24"/>
              </w:rPr>
              <w:t>0,25đ</w:t>
            </w:r>
          </w:p>
        </w:tc>
      </w:tr>
      <w:tr w:rsidR="004E465E" w:rsidTr="004D3335">
        <w:trPr>
          <w:trHeight w:val="870"/>
        </w:trPr>
        <w:tc>
          <w:tcPr>
            <w:tcW w:w="113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4E465E" w:rsidP="004D333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BF2226" w:rsidRDefault="00BF222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ì K là trung điểm của đoạn thẳng CB nên KB= CB : 2 = 6 : 2 = 3(cm) </w: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sz w:val="24"/>
                <w:szCs w:val="24"/>
              </w:rPr>
              <w:t>0,25đ</w:t>
            </w:r>
          </w:p>
        </w:tc>
      </w:tr>
      <w:tr w:rsidR="004E465E" w:rsidTr="004D3335">
        <w:trPr>
          <w:trHeight w:val="870"/>
        </w:trPr>
        <w:tc>
          <w:tcPr>
            <w:tcW w:w="11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4E465E" w:rsidRDefault="00F16385" w:rsidP="004D3335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4E465E">
              <w:rPr>
                <w:sz w:val="24"/>
                <w:szCs w:val="24"/>
              </w:rPr>
              <w:t>d</w:t>
            </w: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E465E" w:rsidRDefault="00BF2226">
            <w:pPr>
              <w:autoSpaceDE w:val="0"/>
              <w:autoSpaceDN w:val="0"/>
              <w:adjustRightInd w:val="0"/>
              <w:rPr>
                <w:rFonts w:ascii=".VnTime" w:hAnsi=".VnTime"/>
                <w:sz w:val="24"/>
                <w:szCs w:val="24"/>
              </w:rPr>
            </w:pPr>
            <w:r w:rsidRPr="00FB7742">
              <w:rPr>
                <w:bCs/>
                <w:szCs w:val="28"/>
              </w:rPr>
              <w:t xml:space="preserve">Vẽ </w:t>
            </w:r>
            <w:r>
              <w:rPr>
                <w:bCs/>
                <w:szCs w:val="28"/>
              </w:rPr>
              <w:t xml:space="preserve">đúng </w:t>
            </w:r>
            <w:r w:rsidRPr="00FB7742">
              <w:rPr>
                <w:bCs/>
                <w:szCs w:val="28"/>
              </w:rPr>
              <w:t>các đoạn thẳng MA, MI, MC.</w:t>
            </w:r>
          </w:p>
          <w:p w:rsidR="004E465E" w:rsidRDefault="004E465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E465E" w:rsidRDefault="004E46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sz w:val="24"/>
                <w:szCs w:val="24"/>
              </w:rPr>
              <w:t>0,25đ</w:t>
            </w:r>
          </w:p>
        </w:tc>
      </w:tr>
      <w:tr w:rsidR="004D3335" w:rsidTr="00DB6E5C">
        <w:trPr>
          <w:trHeight w:val="870"/>
        </w:trPr>
        <w:tc>
          <w:tcPr>
            <w:tcW w:w="1139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  <w:hideMark/>
          </w:tcPr>
          <w:p w:rsidR="004D3335" w:rsidRDefault="004D3335" w:rsidP="004D3335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5</w:t>
            </w: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D3335" w:rsidRDefault="004D3335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0D7ADC">
              <w:rPr>
                <w:position w:val="-24"/>
                <w:sz w:val="26"/>
                <w:szCs w:val="26"/>
              </w:rPr>
              <w:object w:dxaOrig="3080" w:dyaOrig="620">
                <v:shape id="_x0000_i1041" type="#_x0000_t75" style="width:162.75pt;height:32.95pt" o:ole="">
                  <v:imagedata r:id="rId38" o:title=""/>
                </v:shape>
                <o:OLEObject Type="Embed" ProgID="Equation.3" ShapeID="_x0000_i1041" DrawAspect="Content" ObjectID="_1737996364" r:id="rId39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  <w:szCs w:val="28"/>
              </w:rPr>
            </w:pPr>
          </w:p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</w:rPr>
            </w:pPr>
          </w:p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</w:p>
        </w:tc>
      </w:tr>
      <w:tr w:rsidR="004D3335" w:rsidTr="00DB6E5C">
        <w:trPr>
          <w:trHeight w:val="870"/>
        </w:trPr>
        <w:tc>
          <w:tcPr>
            <w:tcW w:w="1139" w:type="dxa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  <w:hideMark/>
          </w:tcPr>
          <w:p w:rsidR="004D3335" w:rsidRDefault="004D3335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D3335" w:rsidRDefault="004D3335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fr-FR"/>
              </w:rPr>
              <w:t xml:space="preserve">   </w:t>
            </w:r>
            <w:r w:rsidRPr="000D7ADC">
              <w:rPr>
                <w:position w:val="-24"/>
                <w:sz w:val="26"/>
                <w:szCs w:val="26"/>
              </w:rPr>
              <w:object w:dxaOrig="4099" w:dyaOrig="620">
                <v:shape id="_x0000_i1042" type="#_x0000_t75" style="width:205.35pt;height:30.95pt" o:ole="">
                  <v:imagedata r:id="rId40" o:title=""/>
                </v:shape>
                <o:OLEObject Type="Embed" ProgID="Equation.DSMT4" ShapeID="_x0000_i1042" DrawAspect="Content" ObjectID="_1737996365" r:id="rId41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  <w:szCs w:val="28"/>
              </w:rPr>
            </w:pPr>
          </w:p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</w:rPr>
            </w:pPr>
            <w:r>
              <w:rPr>
                <w:sz w:val="24"/>
              </w:rPr>
              <w:t>0,25 đ</w:t>
            </w:r>
          </w:p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</w:tc>
      </w:tr>
      <w:tr w:rsidR="004D3335" w:rsidTr="00DB6E5C">
        <w:trPr>
          <w:trHeight w:val="870"/>
        </w:trPr>
        <w:tc>
          <w:tcPr>
            <w:tcW w:w="1139" w:type="dxa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  <w:hideMark/>
          </w:tcPr>
          <w:p w:rsidR="004D3335" w:rsidRDefault="004D3335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4D3335" w:rsidRDefault="004D3335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0D7ADC">
              <w:rPr>
                <w:position w:val="-24"/>
                <w:sz w:val="26"/>
                <w:szCs w:val="26"/>
              </w:rPr>
              <w:object w:dxaOrig="4400" w:dyaOrig="620">
                <v:shape id="_x0000_i1043" type="#_x0000_t75" style="width:219.55pt;height:30.95pt" o:ole="">
                  <v:imagedata r:id="rId42" o:title=""/>
                </v:shape>
                <o:OLEObject Type="Embed" ProgID="Equation.DSMT4" ShapeID="_x0000_i1043" DrawAspect="Content" ObjectID="_1737996366" r:id="rId43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  <w:szCs w:val="28"/>
              </w:rPr>
            </w:pPr>
          </w:p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</w:rPr>
            </w:pPr>
            <w:r>
              <w:rPr>
                <w:sz w:val="24"/>
              </w:rPr>
              <w:t>0,25 đ</w:t>
            </w:r>
          </w:p>
          <w:p w:rsidR="004D3335" w:rsidRDefault="004D3335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</w:rPr>
            </w:pPr>
          </w:p>
        </w:tc>
      </w:tr>
      <w:tr w:rsidR="004D3335" w:rsidTr="00DB6E5C">
        <w:trPr>
          <w:trHeight w:val="870"/>
        </w:trPr>
        <w:tc>
          <w:tcPr>
            <w:tcW w:w="1139" w:type="dxa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  <w:hideMark/>
          </w:tcPr>
          <w:p w:rsidR="004D3335" w:rsidRDefault="004D3335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hideMark/>
          </w:tcPr>
          <w:p w:rsidR="004D3335" w:rsidRDefault="004D3335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0D7ADC">
              <w:rPr>
                <w:position w:val="-30"/>
                <w:sz w:val="16"/>
                <w:szCs w:val="16"/>
              </w:rPr>
              <w:object w:dxaOrig="4900" w:dyaOrig="720">
                <v:shape id="_x0000_i1044" type="#_x0000_t75" style="width:245.4pt;height:36pt" o:ole="">
                  <v:imagedata r:id="rId44" o:title=""/>
                </v:shape>
                <o:OLEObject Type="Embed" ProgID="Equation.3" ShapeID="_x0000_i1044" DrawAspect="Content" ObjectID="_1737996367" r:id="rId45"/>
              </w:object>
            </w:r>
          </w:p>
        </w:tc>
        <w:tc>
          <w:tcPr>
            <w:tcW w:w="9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  <w:szCs w:val="28"/>
              </w:rPr>
            </w:pPr>
          </w:p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</w:rPr>
            </w:pPr>
            <w:r>
              <w:rPr>
                <w:sz w:val="24"/>
              </w:rPr>
              <w:t>0,25 đ</w:t>
            </w:r>
          </w:p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</w:rPr>
            </w:pPr>
          </w:p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</w:rPr>
            </w:pPr>
          </w:p>
        </w:tc>
      </w:tr>
      <w:tr w:rsidR="004D3335" w:rsidTr="00DB6E5C">
        <w:trPr>
          <w:trHeight w:val="870"/>
        </w:trPr>
        <w:tc>
          <w:tcPr>
            <w:tcW w:w="1139" w:type="dxa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4D3335" w:rsidRDefault="004D3335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4" w:space="0" w:color="auto"/>
            </w:tcBorders>
          </w:tcPr>
          <w:p w:rsidR="004D3335" w:rsidRPr="000D7ADC" w:rsidRDefault="004D3335">
            <w:pPr>
              <w:autoSpaceDE w:val="0"/>
              <w:autoSpaceDN w:val="0"/>
              <w:adjustRightInd w:val="0"/>
              <w:rPr>
                <w:position w:val="-30"/>
                <w:sz w:val="16"/>
                <w:szCs w:val="16"/>
              </w:rPr>
            </w:pPr>
            <w:r w:rsidRPr="000D7ADC">
              <w:rPr>
                <w:position w:val="-24"/>
                <w:sz w:val="26"/>
                <w:szCs w:val="26"/>
              </w:rPr>
              <w:object w:dxaOrig="1880" w:dyaOrig="620">
                <v:shape id="_x0000_i1045" type="#_x0000_t75" style="width:93.8pt;height:30.95pt" o:ole="">
                  <v:imagedata r:id="rId46" o:title=""/>
                </v:shape>
                <o:OLEObject Type="Embed" ProgID="Equation.DSMT4" ShapeID="_x0000_i1045" DrawAspect="Content" ObjectID="_1737996368" r:id="rId47"/>
              </w:object>
            </w:r>
          </w:p>
        </w:tc>
        <w:tc>
          <w:tcPr>
            <w:tcW w:w="923" w:type="dxa"/>
            <w:vMerge w:val="restart"/>
            <w:tcBorders>
              <w:top w:val="single" w:sz="2" w:space="0" w:color="000000"/>
              <w:left w:val="single" w:sz="4" w:space="0" w:color="auto"/>
              <w:right w:val="single" w:sz="2" w:space="0" w:color="000000"/>
            </w:tcBorders>
          </w:tcPr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  <w:szCs w:val="28"/>
              </w:rPr>
            </w:pPr>
            <w:r>
              <w:rPr>
                <w:sz w:val="24"/>
              </w:rPr>
              <w:t>0,25 đ</w:t>
            </w:r>
          </w:p>
        </w:tc>
      </w:tr>
      <w:tr w:rsidR="004D3335" w:rsidTr="00DB6E5C">
        <w:trPr>
          <w:trHeight w:val="870"/>
        </w:trPr>
        <w:tc>
          <w:tcPr>
            <w:tcW w:w="1139" w:type="dxa"/>
            <w:vMerge/>
            <w:tcBorders>
              <w:left w:val="single" w:sz="2" w:space="0" w:color="000000"/>
              <w:bottom w:val="single" w:sz="4" w:space="0" w:color="auto"/>
              <w:right w:val="single" w:sz="2" w:space="0" w:color="000000"/>
            </w:tcBorders>
            <w:vAlign w:val="center"/>
          </w:tcPr>
          <w:p w:rsidR="004D3335" w:rsidRDefault="004D3335">
            <w:pPr>
              <w:rPr>
                <w:sz w:val="24"/>
                <w:szCs w:val="24"/>
              </w:rPr>
            </w:pPr>
          </w:p>
        </w:tc>
        <w:tc>
          <w:tcPr>
            <w:tcW w:w="7184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4" w:space="0" w:color="auto"/>
            </w:tcBorders>
          </w:tcPr>
          <w:p w:rsidR="004D3335" w:rsidRPr="000D7ADC" w:rsidRDefault="004D3335">
            <w:pPr>
              <w:autoSpaceDE w:val="0"/>
              <w:autoSpaceDN w:val="0"/>
              <w:adjustRightInd w:val="0"/>
              <w:rPr>
                <w:position w:val="-24"/>
                <w:sz w:val="26"/>
                <w:szCs w:val="26"/>
              </w:rPr>
            </w:pPr>
            <w:r w:rsidRPr="000D7ADC">
              <w:rPr>
                <w:position w:val="-24"/>
                <w:sz w:val="26"/>
                <w:szCs w:val="26"/>
              </w:rPr>
              <w:object w:dxaOrig="540" w:dyaOrig="620">
                <v:shape id="_x0000_i1046" type="#_x0000_t75" style="width:26.85pt;height:30.95pt" o:ole="">
                  <v:imagedata r:id="rId48" o:title=""/>
                </v:shape>
                <o:OLEObject Type="Embed" ProgID="Equation.DSMT4" ShapeID="_x0000_i1046" DrawAspect="Content" ObjectID="_1737996369" r:id="rId49"/>
              </w:object>
            </w:r>
          </w:p>
        </w:tc>
        <w:tc>
          <w:tcPr>
            <w:tcW w:w="923" w:type="dxa"/>
            <w:vMerge/>
            <w:tcBorders>
              <w:left w:val="single" w:sz="4" w:space="0" w:color="auto"/>
              <w:bottom w:val="single" w:sz="2" w:space="0" w:color="000000"/>
              <w:right w:val="single" w:sz="2" w:space="0" w:color="000000"/>
            </w:tcBorders>
          </w:tcPr>
          <w:p w:rsidR="004D3335" w:rsidRDefault="004D3335">
            <w:pPr>
              <w:autoSpaceDE w:val="0"/>
              <w:autoSpaceDN w:val="0"/>
              <w:adjustRightInd w:val="0"/>
              <w:jc w:val="center"/>
              <w:rPr>
                <w:rFonts w:ascii=".VnTime" w:hAnsi=".VnTime"/>
                <w:sz w:val="24"/>
                <w:szCs w:val="28"/>
              </w:rPr>
            </w:pPr>
          </w:p>
        </w:tc>
      </w:tr>
    </w:tbl>
    <w:p w:rsidR="004E465E" w:rsidRDefault="004E465E" w:rsidP="004E465E">
      <w:pPr>
        <w:autoSpaceDE w:val="0"/>
        <w:autoSpaceDN w:val="0"/>
        <w:adjustRightInd w:val="0"/>
        <w:rPr>
          <w:rFonts w:ascii="Calibri" w:hAnsi="Calibri" w:cs="Calibri"/>
          <w:sz w:val="22"/>
        </w:rPr>
      </w:pPr>
    </w:p>
    <w:p w:rsidR="004E465E" w:rsidRDefault="004E465E" w:rsidP="004E465E">
      <w:pPr>
        <w:rPr>
          <w:rFonts w:cs="Times New Roman"/>
          <w:szCs w:val="28"/>
        </w:rPr>
      </w:pPr>
    </w:p>
    <w:p w:rsidR="004E465E" w:rsidRDefault="004E465E" w:rsidP="004E465E">
      <w:pPr>
        <w:jc w:val="center"/>
        <w:rPr>
          <w:b/>
        </w:rPr>
      </w:pPr>
      <w:r>
        <w:rPr>
          <w:b/>
        </w:rPr>
        <w:t>----------HẾT---------</w:t>
      </w:r>
    </w:p>
    <w:p w:rsidR="006B54DD" w:rsidRDefault="006B54DD" w:rsidP="003E0FB8">
      <w:pPr>
        <w:jc w:val="center"/>
        <w:rPr>
          <w:b/>
        </w:rPr>
      </w:pPr>
    </w:p>
    <w:sectPr w:rsidR="006B54DD" w:rsidSect="004E465E">
      <w:pgSz w:w="11907" w:h="16840" w:code="9"/>
      <w:pgMar w:top="1134" w:right="1134" w:bottom="1134" w:left="158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56833"/>
    <w:multiLevelType w:val="hybridMultilevel"/>
    <w:tmpl w:val="15583ABE"/>
    <w:lvl w:ilvl="0" w:tplc="38E62336">
      <w:start w:val="4"/>
      <w:numFmt w:val="bullet"/>
      <w:lvlText w:val="-"/>
      <w:lvlJc w:val="left"/>
      <w:pPr>
        <w:ind w:left="495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215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93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65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75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9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81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535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25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0FB8"/>
    <w:rsid w:val="001372CE"/>
    <w:rsid w:val="00137842"/>
    <w:rsid w:val="001852D5"/>
    <w:rsid w:val="001E36FB"/>
    <w:rsid w:val="0025089C"/>
    <w:rsid w:val="00321C9A"/>
    <w:rsid w:val="003C0F76"/>
    <w:rsid w:val="003E0FB8"/>
    <w:rsid w:val="004D3335"/>
    <w:rsid w:val="004E465E"/>
    <w:rsid w:val="00595811"/>
    <w:rsid w:val="00600B0E"/>
    <w:rsid w:val="006B54DD"/>
    <w:rsid w:val="007250F8"/>
    <w:rsid w:val="00896AAD"/>
    <w:rsid w:val="00971E18"/>
    <w:rsid w:val="009D3382"/>
    <w:rsid w:val="00A330A2"/>
    <w:rsid w:val="00AB23AB"/>
    <w:rsid w:val="00B70CBC"/>
    <w:rsid w:val="00B93BA2"/>
    <w:rsid w:val="00BB04A3"/>
    <w:rsid w:val="00BF2226"/>
    <w:rsid w:val="00C42347"/>
    <w:rsid w:val="00DC21F1"/>
    <w:rsid w:val="00DF6F88"/>
    <w:rsid w:val="00F16385"/>
    <w:rsid w:val="00FC2EE1"/>
    <w:rsid w:val="00FC4CB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8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E0F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00B0E"/>
    <w:pPr>
      <w:spacing w:line="360" w:lineRule="exact"/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8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E0F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00B0E"/>
    <w:pPr>
      <w:spacing w:line="360" w:lineRule="exact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241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8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8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8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0</Words>
  <Characters>1545</Characters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15T12:58:00Z</dcterms:created>
  <dcterms:modified xsi:type="dcterms:W3CDTF">2023-02-15T12:58:00Z</dcterms:modified>
</cp:coreProperties>
</file>